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6" r:id="rId2"/>
    <p:sldId id="257" r:id="rId3"/>
    <p:sldId id="258" r:id="rId4"/>
    <p:sldId id="259" r:id="rId5"/>
    <p:sldId id="260" r:id="rId6"/>
    <p:sldId id="264" r:id="rId7"/>
    <p:sldId id="262" r:id="rId8"/>
    <p:sldId id="263" r:id="rId9"/>
    <p:sldId id="285" r:id="rId10"/>
    <p:sldId id="265" r:id="rId11"/>
    <p:sldId id="268" r:id="rId12"/>
    <p:sldId id="266" r:id="rId13"/>
    <p:sldId id="267" r:id="rId14"/>
    <p:sldId id="284" r:id="rId15"/>
    <p:sldId id="269" r:id="rId16"/>
    <p:sldId id="270" r:id="rId17"/>
    <p:sldId id="271" r:id="rId18"/>
    <p:sldId id="272" r:id="rId19"/>
    <p:sldId id="273" r:id="rId20"/>
    <p:sldId id="275" r:id="rId21"/>
    <p:sldId id="276" r:id="rId22"/>
    <p:sldId id="277" r:id="rId23"/>
    <p:sldId id="278" r:id="rId24"/>
    <p:sldId id="274" r:id="rId25"/>
    <p:sldId id="279" r:id="rId26"/>
    <p:sldId id="280" r:id="rId27"/>
    <p:sldId id="281" r:id="rId28"/>
    <p:sldId id="282" r:id="rId29"/>
    <p:sldId id="283" r:id="rId30"/>
    <p:sldId id="286" r:id="rId31"/>
    <p:sldId id="287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1" d="100"/>
          <a:sy n="111" d="100"/>
        </p:scale>
        <p:origin x="1008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99A25-EAF0-4C5D-8AAB-C7ACAF8DC494}" type="datetimeFigureOut">
              <a:rPr lang="en-US" smtClean="0"/>
              <a:t>2/1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B13E58-BB01-46E3-8394-FC6E13F5C2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898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B13E58-BB01-46E3-8394-FC6E13F5C29C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310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9C3577-6009-4064-98D8-D7A5CAD03BC6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4B28854-DC55-4F26-8865-EDC6B66246F9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085C81-BEBA-4EAB-A499-FD8FF0B19028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CC0216-1952-460B-8C40-27E0C0C606C5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46960F-A319-4E90-823A-62B65566A376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BF65A2-99D2-4D17-B85B-DE09ED3356CC}" type="datetime1">
              <a:rPr lang="en-US" smtClean="0"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294508-1F7B-41BE-BEDE-184EC017883B}" type="datetime1">
              <a:rPr lang="en-US" smtClean="0"/>
              <a:t>2/1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56527B-BA6F-4E04-B607-56CEB1139133}" type="datetime1">
              <a:rPr lang="en-US" smtClean="0"/>
              <a:t>2/1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10B8D-C923-4259-82CD-C18EF57B6A16}" type="datetime1">
              <a:rPr lang="en-US" smtClean="0"/>
              <a:t>2/1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BB2728-87EC-4A08-8E7D-9EDD9FC0F9FE}" type="datetime1">
              <a:rPr lang="en-US" smtClean="0"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14178F-F5C2-4377-AAF5-A6203E2AB601}" type="datetime1">
              <a:rPr lang="en-US" smtClean="0"/>
              <a:t>2/1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8866124-B440-4364-A46E-25FD82E73A1A}" type="datetime1">
              <a:rPr lang="en-US" smtClean="0"/>
              <a:t>2/1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E4D53EA-32B8-4157-AFB1-6DC51B314D4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1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Attributes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inomial and Poisson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Sample Proportions used when the Area of Opportunity is not constant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The sample proportion is: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where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and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3461083" y="2286000"/>
          <a:ext cx="192505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7" name="Equation" r:id="rId3" imgW="609480" imgH="241200" progId="Equation.DSMT4">
                  <p:embed/>
                </p:oleObj>
              </mc:Choice>
              <mc:Fallback>
                <p:oleObj name="Equation" r:id="rId3" imgW="6094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1083" y="2286000"/>
                        <a:ext cx="192505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3200400" y="3733800"/>
          <a:ext cx="198922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5" imgW="609480" imgH="241200" progId="Equation.DSMT4">
                  <p:embed/>
                </p:oleObj>
              </mc:Choice>
              <mc:Fallback>
                <p:oleObj name="Equation" r:id="rId5" imgW="60948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33800"/>
                        <a:ext cx="1989221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1645920" y="5181600"/>
          <a:ext cx="557784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7" imgW="1549080" imgH="253800" progId="Equation.DSMT4">
                  <p:embed/>
                </p:oleObj>
              </mc:Choice>
              <mc:Fallback>
                <p:oleObj name="Equation" r:id="rId7" imgW="15490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5920" y="5181600"/>
                        <a:ext cx="557784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enterline and Control Limi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Since we do not know the true value of p, we approximate it by using p-bar which will be the centerline for the p-chart, and for control limits we have</a:t>
            </a:r>
            <a:endParaRPr lang="en-US" dirty="0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2929889" y="4038600"/>
          <a:ext cx="278701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" name="Equation" r:id="rId3" imgW="977760" imgH="507960" progId="Equation.DSMT4">
                  <p:embed/>
                </p:oleObj>
              </mc:Choice>
              <mc:Fallback>
                <p:oleObj name="Equation" r:id="rId3" imgW="97776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9889" y="4038600"/>
                        <a:ext cx="2787015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We can plot the p-bar values with three sigma limits on a control chart.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JMP with Example data:</a:t>
            </a:r>
          </a:p>
          <a:p>
            <a:pPr>
              <a:buNone/>
            </a:pPr>
            <a:endParaRPr lang="en-US" dirty="0"/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47800" y="2362200"/>
            <a:ext cx="6096000" cy="3543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When n is in the thousands: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f n is in the thousands then almost no chart will show statistical control due to the tight limits since </a:t>
            </a:r>
          </a:p>
          <a:p>
            <a:pPr>
              <a:buNone/>
            </a:pPr>
            <a:endParaRPr lang="en-US" dirty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/>
              <a:t> </a:t>
            </a:r>
            <a:r>
              <a:rPr lang="en-US" dirty="0" smtClean="0"/>
              <a:t>   is so small. In this case an </a:t>
            </a:r>
            <a:r>
              <a:rPr lang="en-US" dirty="0" err="1" smtClean="0"/>
              <a:t>XmR</a:t>
            </a:r>
            <a:r>
              <a:rPr lang="en-US" dirty="0" smtClean="0"/>
              <a:t> chart gives a more reasonable estimate of </a:t>
            </a:r>
            <a:r>
              <a:rPr lang="en-US" smtClean="0"/>
              <a:t>Common Cause.</a:t>
            </a:r>
            <a:endParaRPr lang="en-US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905000" y="3352800"/>
          <a:ext cx="55768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1549080" imgH="253800" progId="Equation.DSMT4">
                  <p:embed/>
                </p:oleObj>
              </mc:Choice>
              <mc:Fallback>
                <p:oleObj name="Equation" r:id="rId3" imgW="15490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5576887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4000" dirty="0" smtClean="0"/>
              <a:t>Examples where the attribute is not a defect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 smtClean="0"/>
              <a:t>Suppose you are examining order types (say categories of books) for Amazon. You may be interested in the proportion of children’s books by month.</a:t>
            </a:r>
          </a:p>
          <a:p>
            <a:r>
              <a:rPr lang="en-US" dirty="0" smtClean="0"/>
              <a:t>You work for Menards and you want to look at the proportion of appliance orders by type by month.</a:t>
            </a:r>
          </a:p>
          <a:p>
            <a:r>
              <a:rPr lang="en-US" dirty="0" smtClean="0"/>
              <a:t>These proportions may vary naturally by month so should be included in Common Cause which an </a:t>
            </a:r>
            <a:r>
              <a:rPr lang="en-US" dirty="0" err="1" smtClean="0"/>
              <a:t>XmR</a:t>
            </a:r>
            <a:r>
              <a:rPr lang="en-US" dirty="0" smtClean="0"/>
              <a:t> chart will do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oisson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Sometimes the product comes in units of length or area. In this case the non-conformities are counts which may be 0, 1, 2,… which is different than Binomial Data where each item had a binary response. If the product can be considered an area for sampling purposes and the scattering of non-conformities can be considered “random”, then the data fits a Poisson Distribu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oisson Distribu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The number of counts, X, of non-conformities in a unit is said to have a Poisson distribution with parameter lambda if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2519217" y="3505200"/>
          <a:ext cx="382385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1168200" imgH="419040" progId="Equation.DSMT4">
                  <p:embed/>
                </p:oleObj>
              </mc:Choice>
              <mc:Fallback>
                <p:oleObj name="Equation" r:id="rId3" imgW="11682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217" y="3505200"/>
                        <a:ext cx="3823855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ean and Standard Devi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The mean and standard deviation of X are given by:</a:t>
            </a:r>
          </a:p>
          <a:p>
            <a:pPr>
              <a:buNone/>
            </a:pPr>
            <a:r>
              <a:rPr lang="en-US" dirty="0" smtClean="0"/>
              <a:t>   </a:t>
            </a:r>
          </a:p>
          <a:p>
            <a:pPr>
              <a:buNone/>
            </a:pPr>
            <a:r>
              <a:rPr lang="en-US" dirty="0" smtClean="0"/>
              <a:t>                         E(X)=</a:t>
            </a:r>
          </a:p>
          <a:p>
            <a:pPr>
              <a:buNone/>
            </a:pPr>
            <a:r>
              <a:rPr lang="en-US" dirty="0" smtClean="0"/>
              <a:t>     and</a:t>
            </a:r>
          </a:p>
          <a:p>
            <a:pPr>
              <a:buNone/>
            </a:pPr>
            <a:r>
              <a:rPr lang="en-US" dirty="0" smtClean="0"/>
              <a:t>                     Sigma(X)=</a:t>
            </a:r>
            <a:endParaRPr lang="en-US" dirty="0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733800" y="3276600"/>
          <a:ext cx="512063" cy="53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7" name="Equation" r:id="rId3" imgW="139680" imgH="177480" progId="Equation.DSMT4">
                  <p:embed/>
                </p:oleObj>
              </mc:Choice>
              <mc:Fallback>
                <p:oleObj name="Equation" r:id="rId3" imgW="13968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76600"/>
                        <a:ext cx="512063" cy="53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191000" y="4343400"/>
          <a:ext cx="626532" cy="704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8" name="Equation" r:id="rId5" imgW="253800" imgH="228600" progId="Equation.DSMT4">
                  <p:embed/>
                </p:oleObj>
              </mc:Choice>
              <mc:Fallback>
                <p:oleObj name="Equation" r:id="rId5" imgW="2538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626532" cy="7048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ssump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    For data to be Poisson, it must satisfy some assumptions (we state in terms of area).</a:t>
            </a:r>
          </a:p>
          <a:p>
            <a:r>
              <a:rPr lang="en-US" dirty="0" smtClean="0"/>
              <a:t>Data is 0, 1, 2, …</a:t>
            </a:r>
          </a:p>
          <a:p>
            <a:r>
              <a:rPr lang="en-US" dirty="0" smtClean="0"/>
              <a:t>The Expected number of counts in any area is proportional to the area size.</a:t>
            </a:r>
          </a:p>
          <a:p>
            <a:r>
              <a:rPr lang="en-US" dirty="0" smtClean="0"/>
              <a:t>The number of counts in any two disjoint areas are statistically independent.</a:t>
            </a:r>
          </a:p>
          <a:p>
            <a:pPr>
              <a:buNone/>
            </a:pPr>
            <a:r>
              <a:rPr lang="en-US" dirty="0" smtClean="0"/>
              <a:t>    Probability theory then shows it must have the Poisson distributio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trol charts for Poisson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f the area sizes from which we take counts are all equal in size, that is, the Area of Opportunity is equal, then we may plot our sample data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on a control chart called a c chart (yes, c is for counts).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2853267" y="3581400"/>
          <a:ext cx="2590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3" imgW="863280" imgH="228600" progId="Equation.DSMT4">
                  <p:embed/>
                </p:oleObj>
              </mc:Choice>
              <mc:Fallback>
                <p:oleObj name="Equation" r:id="rId3" imgW="863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267" y="3581400"/>
                        <a:ext cx="25908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Discrete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ll data comes in Discrete form.</a:t>
            </a:r>
          </a:p>
          <a:p>
            <a:r>
              <a:rPr lang="en-US" dirty="0" smtClean="0"/>
              <a:t>For Measurement data, in principle, it is on a continuous scale, but in reality it is truncated. </a:t>
            </a:r>
          </a:p>
          <a:p>
            <a:r>
              <a:rPr lang="en-US" dirty="0" smtClean="0"/>
              <a:t>As long as Sigma(X)&gt;measurement unit, there is no problem with using charts.</a:t>
            </a:r>
          </a:p>
          <a:p>
            <a:r>
              <a:rPr lang="en-US" dirty="0" smtClean="0"/>
              <a:t>Count data, which occurs when counting Attributes, is discrete since we are restricted to Natural Numbers (0, 1, 2,…etc.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oisson data for lambda=20</a:t>
            </a:r>
            <a:endParaRPr lang="en-US" sz="3600" dirty="0"/>
          </a:p>
        </p:txBody>
      </p:sp>
      <p:pic>
        <p:nvPicPr>
          <p:cNvPr id="296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2831774" y="923361"/>
            <a:ext cx="3429002" cy="58494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Poisson data for lambda=5</a:t>
            </a:r>
            <a:endParaRPr lang="en-US" sz="3600" dirty="0"/>
          </a:p>
        </p:txBody>
      </p:sp>
      <p:pic>
        <p:nvPicPr>
          <p:cNvPr id="3072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3010169" y="876030"/>
            <a:ext cx="3276600" cy="6096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Now let lambda=2.5</a:t>
            </a:r>
            <a:endParaRPr lang="en-US" sz="3600" dirty="0"/>
          </a:p>
        </p:txBody>
      </p:sp>
      <p:pic>
        <p:nvPicPr>
          <p:cNvPr id="317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 rot="16200000">
            <a:off x="2689666" y="695633"/>
            <a:ext cx="3428999" cy="63049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If lambda “large enough”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f lambda is 20 or more the distribution is very symmetric and almost normally distributed and we can use three sigma limits in order to create a control char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ontrol limits for c chart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We can get approximate limits for the c chart by using estimates of lambda sinc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and so three sigma limits should be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3600449" y="2971800"/>
          <a:ext cx="14573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3" imgW="431640" imgH="203040" progId="Equation.DSMT4">
                  <p:embed/>
                </p:oleObj>
              </mc:Choice>
              <mc:Fallback>
                <p:oleObj name="Equation" r:id="rId3" imgW="43164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49" y="2971800"/>
                        <a:ext cx="1457325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3174999" y="4724400"/>
          <a:ext cx="2235201" cy="80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6" name="Equation" r:id="rId5" imgW="634680" imgH="228600" progId="Equation.DSMT4">
                  <p:embed/>
                </p:oleObj>
              </mc:Choice>
              <mc:Fallback>
                <p:oleObj name="Equation" r:id="rId5" imgW="6346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4999" y="4724400"/>
                        <a:ext cx="2235201" cy="8046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Often the Area of Opportunity is not constant so we need to convert our data to rates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f the area of opportunity is not constant we convert the counts to rates by dividing the counts by the area of opportunity and must use a u chart.</a:t>
            </a:r>
            <a:endParaRPr lang="en-US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3048000" y="38100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3" imgW="685800" imgH="228600" progId="Equation.DSMT4">
                  <p:embed/>
                </p:oleObj>
              </mc:Choice>
              <mc:Fallback>
                <p:oleObj name="Equation" r:id="rId3" imgW="6858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810000"/>
                        <a:ext cx="25146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Centerline and control limi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The centerline is given by u-bar which is the average rate per unit area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with control limits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3119718" y="2819400"/>
          <a:ext cx="2541494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3" imgW="1028520" imgH="431640" progId="Equation.DSMT4">
                  <p:embed/>
                </p:oleObj>
              </mc:Choice>
              <mc:Fallback>
                <p:oleObj name="Equation" r:id="rId3" imgW="102852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718" y="2819400"/>
                        <a:ext cx="2541494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3352800" y="4565373"/>
          <a:ext cx="1935481" cy="153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6" name="Equation" r:id="rId5" imgW="583920" imgH="507960" progId="Equation.DSMT4">
                  <p:embed/>
                </p:oleObj>
              </mc:Choice>
              <mc:Fallback>
                <p:oleObj name="Equation" r:id="rId5" imgW="583920" imgH="507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565373"/>
                        <a:ext cx="1935481" cy="1530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JMP sample data set u-chart</a:t>
            </a:r>
            <a:endParaRPr lang="en-US" sz="3600" dirty="0"/>
          </a:p>
        </p:txBody>
      </p:sp>
      <p:pic>
        <p:nvPicPr>
          <p:cNvPr id="3481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1596725"/>
            <a:ext cx="6553200" cy="453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rea of Opportunity and Control Limit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    For both the p-chart and u-chart, the Control Limits depend on two things: the rate of defects and the size of the Area of Opportunity.</a:t>
            </a:r>
          </a:p>
          <a:p>
            <a:r>
              <a:rPr lang="en-US" dirty="0" smtClean="0"/>
              <a:t>If the rate is higher, the variability is higher so the limits widen (we exclude the case for Binomial where p exceeds ½).</a:t>
            </a:r>
          </a:p>
          <a:p>
            <a:r>
              <a:rPr lang="en-US" dirty="0" smtClean="0"/>
              <a:t>If the Area of Opportunity is larger the estimate of the rate is better so that the limits are narrow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What happens when the defect rate is extremely low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When the defect rate is extremely low for Binomial or Poisson data, the three sigma limits have two problems with the charts:</a:t>
            </a:r>
          </a:p>
          <a:p>
            <a:r>
              <a:rPr lang="en-US" dirty="0" smtClean="0"/>
              <a:t>The data is so skewed that the limits are not correct.</a:t>
            </a:r>
          </a:p>
          <a:p>
            <a:r>
              <a:rPr lang="en-US" dirty="0" smtClean="0"/>
              <a:t>Any defect may show up as a signal the process is out of control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inomial Data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 SPC, Binomial Data usually arises when we count the number of items with a certain attribute, </a:t>
            </a:r>
            <a:r>
              <a:rPr lang="en-US" i="1" dirty="0" smtClean="0"/>
              <a:t>usually</a:t>
            </a:r>
            <a:r>
              <a:rPr lang="en-US" dirty="0" smtClean="0"/>
              <a:t> the number of “defectives”.</a:t>
            </a:r>
          </a:p>
          <a:p>
            <a:r>
              <a:rPr lang="en-US" dirty="0" smtClean="0"/>
              <a:t>Parts are tested and are either defective or not (sometimes called “non-conforming”).</a:t>
            </a:r>
          </a:p>
          <a:p>
            <a:r>
              <a:rPr lang="en-US" dirty="0" smtClean="0"/>
              <a:t>In a sample of size n, we count the number of defectives.</a:t>
            </a:r>
          </a:p>
          <a:p>
            <a:r>
              <a:rPr lang="en-US" dirty="0" smtClean="0"/>
              <a:t>X=# of defectives in our sample, is our dat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 </a:t>
            </a:r>
            <a:r>
              <a:rPr lang="en-US" sz="3600" dirty="0" err="1" smtClean="0"/>
              <a:t>lamda</a:t>
            </a:r>
            <a:r>
              <a:rPr lang="en-US" sz="3600" dirty="0" smtClean="0"/>
              <a:t> less than 20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1432015"/>
            <a:ext cx="5664123" cy="4876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295259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 small </a:t>
            </a:r>
            <a:r>
              <a:rPr lang="en-US" sz="3600" dirty="0" err="1" smtClean="0"/>
              <a:t>lamda</a:t>
            </a:r>
            <a:r>
              <a:rPr lang="en-US" sz="3600" dirty="0" smtClean="0"/>
              <a:t>, around .01 or les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000" dirty="0" smtClean="0"/>
              <a:t>Any defect will be outside of “exact” control limits.</a:t>
            </a:r>
          </a:p>
          <a:p>
            <a:r>
              <a:rPr lang="en-US" sz="3000" dirty="0" smtClean="0"/>
              <a:t>In this case the control limits will flag any defect as an out of control point. In this particular case, “defect” and “out of control” will coincide.</a:t>
            </a:r>
          </a:p>
          <a:p>
            <a:r>
              <a:rPr lang="en-US" sz="3000" dirty="0" smtClean="0"/>
              <a:t>Any defect will be investigated as Special Cause.</a:t>
            </a:r>
          </a:p>
          <a:p>
            <a:r>
              <a:rPr lang="en-US" sz="3000" dirty="0" smtClean="0"/>
              <a:t>There is no real consensus on this, but low defect rates are a problem anyone would like to have.</a:t>
            </a:r>
            <a:endParaRPr lang="en-US" sz="3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355903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If we have a </a:t>
            </a:r>
            <a:r>
              <a:rPr lang="en-US" sz="3200" dirty="0"/>
              <a:t>S</a:t>
            </a:r>
            <a:r>
              <a:rPr lang="en-US" sz="3200" dirty="0" smtClean="0"/>
              <a:t>table </a:t>
            </a:r>
            <a:r>
              <a:rPr lang="en-US" sz="3600" dirty="0" smtClean="0"/>
              <a:t>Proces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We can assume:</a:t>
            </a:r>
          </a:p>
          <a:p>
            <a:r>
              <a:rPr lang="en-US" dirty="0" smtClean="0"/>
              <a:t>Probability of a defective =p.</a:t>
            </a:r>
          </a:p>
          <a:p>
            <a:r>
              <a:rPr lang="en-US" dirty="0" smtClean="0"/>
              <a:t>Sample size is n. For Binomial data, this is referred to as the “</a:t>
            </a:r>
            <a:r>
              <a:rPr lang="en-US" b="1" dirty="0" smtClean="0"/>
              <a:t>Area of Opportunity</a:t>
            </a:r>
            <a:r>
              <a:rPr lang="en-US" dirty="0" smtClean="0"/>
              <a:t>”</a:t>
            </a:r>
          </a:p>
          <a:p>
            <a:r>
              <a:rPr lang="en-US" dirty="0" smtClean="0"/>
              <a:t>For all parts p is the same.</a:t>
            </a:r>
          </a:p>
          <a:p>
            <a:r>
              <a:rPr lang="en-US" dirty="0" smtClean="0"/>
              <a:t>Parts are defective or not independently of each other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Binomial Distribu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If our data satisfies those assumptions then our data, X, has a Binomial Distribution, i.e.,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1143000" y="3200400"/>
          <a:ext cx="6858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3" imgW="2095200" imgH="419040" progId="Equation.DSMT4">
                  <p:embed/>
                </p:oleObj>
              </mc:Choice>
              <mc:Fallback>
                <p:oleObj name="Equation" r:id="rId3" imgW="20952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68580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Mean and Standard Devi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The mean and standard deviation of X are:</a:t>
            </a:r>
            <a:endParaRPr lang="en-US" dirty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3429000" y="2657301"/>
          <a:ext cx="2128838" cy="619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698400" imgH="203040" progId="Equation.DSMT4">
                  <p:embed/>
                </p:oleObj>
              </mc:Choice>
              <mc:Fallback>
                <p:oleObj name="Equation" r:id="rId3" imgW="69840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57301"/>
                        <a:ext cx="2128838" cy="6192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1981200" y="3962400"/>
          <a:ext cx="5184775" cy="84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5" imgW="1485720" imgH="253800" progId="Equation.DSMT4">
                  <p:embed/>
                </p:oleObj>
              </mc:Choice>
              <mc:Fallback>
                <p:oleObj name="Equation" r:id="rId5" imgW="14857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962400"/>
                        <a:ext cx="5184775" cy="8403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Example, p=.10, n=100</a:t>
            </a:r>
            <a:endParaRPr lang="en-US" sz="3600" dirty="0"/>
          </a:p>
        </p:txBody>
      </p:sp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28800" y="2209800"/>
            <a:ext cx="57150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For simulated values:</a:t>
            </a:r>
            <a:endParaRPr lang="en-US" sz="3600" dirty="0"/>
          </a:p>
        </p:txBody>
      </p:sp>
      <p:pic>
        <p:nvPicPr>
          <p:cNvPr id="307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 rot="16200000">
            <a:off x="2615870" y="518234"/>
            <a:ext cx="3922164" cy="6695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 smtClean="0"/>
              <a:t>For Binomial data the sample size, or Area of Opportunity, may vary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If the sample size is constant, then we can use an </a:t>
            </a:r>
            <a:r>
              <a:rPr lang="en-US" i="1" dirty="0" smtClean="0"/>
              <a:t>np-Chart </a:t>
            </a:r>
            <a:r>
              <a:rPr lang="en-US" dirty="0" smtClean="0"/>
              <a:t>since the Center Line will be a constant.</a:t>
            </a:r>
          </a:p>
          <a:p>
            <a:r>
              <a:rPr lang="en-US" dirty="0" smtClean="0"/>
              <a:t>If the sample size is not constant, then an </a:t>
            </a:r>
            <a:r>
              <a:rPr lang="en-US" i="1" dirty="0" smtClean="0"/>
              <a:t>np-</a:t>
            </a:r>
            <a:r>
              <a:rPr lang="en-US" dirty="0" smtClean="0"/>
              <a:t>Chart will have a non-constant centerline which makes the chart difficult to interpret.</a:t>
            </a:r>
          </a:p>
          <a:p>
            <a:r>
              <a:rPr lang="en-US" dirty="0" smtClean="0"/>
              <a:t>If we convert our data to sample proportions, the centerline is a constant, though the control limits are variabl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E4D53EA-32B8-4157-AFB1-6DC51B314D4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08582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4</TotalTime>
  <Words>1207</Words>
  <Application>Microsoft Office PowerPoint</Application>
  <PresentationFormat>On-screen Show (4:3)</PresentationFormat>
  <Paragraphs>136</Paragraphs>
  <Slides>3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5" baseType="lpstr">
      <vt:lpstr>Arial</vt:lpstr>
      <vt:lpstr>Calibri</vt:lpstr>
      <vt:lpstr>Office Theme</vt:lpstr>
      <vt:lpstr>Equation</vt:lpstr>
      <vt:lpstr>Attributes Data</vt:lpstr>
      <vt:lpstr>Discrete Data</vt:lpstr>
      <vt:lpstr>Binomial Data</vt:lpstr>
      <vt:lpstr>If we have a Stable Process</vt:lpstr>
      <vt:lpstr>Binomial Distribution</vt:lpstr>
      <vt:lpstr>Mean and Standard Deviation</vt:lpstr>
      <vt:lpstr>Example, p=.10, n=100</vt:lpstr>
      <vt:lpstr>For simulated values:</vt:lpstr>
      <vt:lpstr>For Binomial data the sample size, or Area of Opportunity, may vary</vt:lpstr>
      <vt:lpstr>Sample Proportions used when the Area of Opportunity is not constant.</vt:lpstr>
      <vt:lpstr>Centerline and Control Limits</vt:lpstr>
      <vt:lpstr>We can plot the p-bar values with three sigma limits on a control chart.</vt:lpstr>
      <vt:lpstr>When n is in the thousands:</vt:lpstr>
      <vt:lpstr>Examples where the attribute is not a defect</vt:lpstr>
      <vt:lpstr>Poisson Data</vt:lpstr>
      <vt:lpstr>Poisson Distribution</vt:lpstr>
      <vt:lpstr>Mean and Standard Deviation</vt:lpstr>
      <vt:lpstr>Assumptions</vt:lpstr>
      <vt:lpstr>Control charts for Poisson Data</vt:lpstr>
      <vt:lpstr>Poisson data for lambda=20</vt:lpstr>
      <vt:lpstr>Poisson data for lambda=5</vt:lpstr>
      <vt:lpstr>Now let lambda=2.5</vt:lpstr>
      <vt:lpstr>If lambda “large enough”</vt:lpstr>
      <vt:lpstr>Control limits for c chart</vt:lpstr>
      <vt:lpstr>Often the Area of Opportunity is not constant so we need to convert our data to rates</vt:lpstr>
      <vt:lpstr>Centerline and control limits</vt:lpstr>
      <vt:lpstr>JMP sample data set u-chart</vt:lpstr>
      <vt:lpstr>Area of Opportunity and Control Limits</vt:lpstr>
      <vt:lpstr>What happens when the defect rate is extremely low?</vt:lpstr>
      <vt:lpstr>For lamda less than 20</vt:lpstr>
      <vt:lpstr>For small lamda, around .01 or less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tributes Data</dc:title>
  <dc:creator>kuczek</dc:creator>
  <cp:lastModifiedBy>Thomas Kuczek</cp:lastModifiedBy>
  <cp:revision>62</cp:revision>
  <dcterms:created xsi:type="dcterms:W3CDTF">2012-03-24T15:44:58Z</dcterms:created>
  <dcterms:modified xsi:type="dcterms:W3CDTF">2016-02-16T17:32:09Z</dcterms:modified>
</cp:coreProperties>
</file>